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86FEB3" w14:textId="77777777" w:rsidR="00A74ADD" w:rsidRDefault="00CD334F">
      <w:pPr>
        <w:keepNext/>
        <w:tabs>
          <w:tab w:val="num" w:pos="432"/>
        </w:tabs>
        <w:spacing w:after="0" w:line="240" w:lineRule="auto"/>
        <w:ind w:left="432" w:hanging="432"/>
        <w:outlineLvl w:val="0"/>
        <w:rPr>
          <w:rFonts w:ascii="Verdana" w:eastAsia="Times New Roman" w:hAnsi="Verdana" w:cs="Verdana"/>
          <w:b/>
          <w:bCs/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caps/>
          <w:sz w:val="32"/>
          <w:szCs w:val="32"/>
          <w:lang w:eastAsia="zh-CN"/>
        </w:rPr>
        <w:t>Министерство Образования Республики Беларусь</w:t>
      </w:r>
    </w:p>
    <w:p w14:paraId="33E61689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1CFB42D7" w14:textId="77777777" w:rsidR="00A74ADD" w:rsidRDefault="00CD334F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zh-CN"/>
        </w:rPr>
        <w:t>Учреждение образования</w:t>
      </w:r>
    </w:p>
    <w:p w14:paraId="6E3FE701" w14:textId="77777777" w:rsidR="00A74ADD" w:rsidRDefault="00CD334F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zh-CN"/>
        </w:rPr>
        <w:t xml:space="preserve">«Гомельский государственный технический университет </w:t>
      </w:r>
    </w:p>
    <w:p w14:paraId="248DF458" w14:textId="77777777" w:rsidR="00A74ADD" w:rsidRDefault="00CD334F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zh-CN"/>
        </w:rPr>
        <w:t>имени П. О. Сухого»</w:t>
      </w:r>
    </w:p>
    <w:p w14:paraId="74E3ABDB" w14:textId="77777777" w:rsidR="00A74ADD" w:rsidRDefault="00A74ADD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</w:p>
    <w:p w14:paraId="5D44F33B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3934163F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1E463360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062D9E1B" w14:textId="77777777" w:rsidR="00A74ADD" w:rsidRDefault="00CD334F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zh-CN"/>
        </w:rPr>
        <w:t>Кафедра «Информатика»</w:t>
      </w:r>
    </w:p>
    <w:p w14:paraId="1F171614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zh-CN"/>
        </w:rPr>
      </w:pPr>
    </w:p>
    <w:p w14:paraId="53B6AD72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2228C063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106964DE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364F5664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1CB20795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74D99D04" w14:textId="77777777" w:rsidR="00A74ADD" w:rsidRDefault="00CD33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</w:pPr>
      <w:r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  <w:t>Лабораторная работа № 1</w:t>
      </w:r>
    </w:p>
    <w:p w14:paraId="5B69A401" w14:textId="77777777" w:rsidR="00A74ADD" w:rsidRDefault="00CD33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zh-CN"/>
        </w:rPr>
        <w:t xml:space="preserve">по дисциплине: </w:t>
      </w:r>
      <w:r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  <w:t>«Системный анализ и исследование операций»</w:t>
      </w:r>
    </w:p>
    <w:p w14:paraId="7EC59672" w14:textId="77777777" w:rsidR="00A74ADD" w:rsidRDefault="00A74AD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  <w:lang w:eastAsia="zh-CN"/>
        </w:rPr>
      </w:pPr>
    </w:p>
    <w:p w14:paraId="7D299CAE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406CB66C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259F26C7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659F5617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2CB69A3B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74479628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79587CBB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52B60A0B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2CAC286E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6397D508" w14:textId="77777777" w:rsidR="00A74ADD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52D48246" w14:textId="77777777" w:rsidR="00A74ADD" w:rsidRPr="00A03FC1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3D96A6A0" w14:textId="77777777" w:rsidR="00A74ADD" w:rsidRPr="00A03FC1" w:rsidRDefault="00A74A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14:paraId="578310E1" w14:textId="77777777" w:rsidR="00A74ADD" w:rsidRPr="00A03FC1" w:rsidRDefault="00CD334F" w:rsidP="00A03FC1">
      <w:pPr>
        <w:spacing w:after="0" w:line="240" w:lineRule="auto"/>
        <w:ind w:left="5940"/>
        <w:jc w:val="right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A03FC1">
        <w:rPr>
          <w:rFonts w:ascii="Times New Roman" w:eastAsia="Times New Roman" w:hAnsi="Times New Roman" w:cs="Times New Roman"/>
          <w:sz w:val="28"/>
          <w:szCs w:val="28"/>
          <w:lang w:eastAsia="zh-CN"/>
        </w:rPr>
        <w:t>Выполнил студент</w:t>
      </w:r>
    </w:p>
    <w:p w14:paraId="5A2B6FE3" w14:textId="1777C274" w:rsidR="00A74ADD" w:rsidRPr="00A03FC1" w:rsidRDefault="00CD334F" w:rsidP="00A03FC1">
      <w:pPr>
        <w:spacing w:after="0" w:line="240" w:lineRule="auto"/>
        <w:ind w:left="5940"/>
        <w:jc w:val="right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A03FC1">
        <w:rPr>
          <w:rFonts w:ascii="Times New Roman" w:eastAsia="Times New Roman" w:hAnsi="Times New Roman" w:cs="Times New Roman"/>
          <w:sz w:val="28"/>
          <w:szCs w:val="28"/>
          <w:lang w:eastAsia="zh-CN"/>
        </w:rPr>
        <w:t>группы ИП-4</w:t>
      </w:r>
      <w:r w:rsidR="00A03FC1" w:rsidRPr="00A03FC1">
        <w:rPr>
          <w:rFonts w:ascii="Times New Roman" w:eastAsia="Times New Roman" w:hAnsi="Times New Roman" w:cs="Times New Roman"/>
          <w:sz w:val="28"/>
          <w:szCs w:val="28"/>
        </w:rPr>
        <w:t>1</w:t>
      </w:r>
    </w:p>
    <w:p w14:paraId="4F7043BC" w14:textId="3B02C3DA" w:rsidR="00A74ADD" w:rsidRPr="00A03FC1" w:rsidRDefault="00A03FC1" w:rsidP="00A03FC1">
      <w:pPr>
        <w:spacing w:after="0" w:line="240" w:lineRule="auto"/>
        <w:ind w:left="5940"/>
        <w:jc w:val="right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A03FC1">
        <w:rPr>
          <w:rFonts w:ascii="Times New Roman" w:eastAsia="Times New Roman" w:hAnsi="Times New Roman" w:cs="Times New Roman"/>
          <w:sz w:val="28"/>
          <w:szCs w:val="28"/>
          <w:lang w:eastAsia="zh-CN"/>
        </w:rPr>
        <w:t>Коваленко А.И.</w:t>
      </w:r>
    </w:p>
    <w:p w14:paraId="20E36F32" w14:textId="77777777" w:rsidR="00A74ADD" w:rsidRPr="00A03FC1" w:rsidRDefault="00A74ADD" w:rsidP="00A03FC1">
      <w:pPr>
        <w:spacing w:after="0" w:line="240" w:lineRule="auto"/>
        <w:ind w:left="5940"/>
        <w:jc w:val="right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14:paraId="502D9A38" w14:textId="77777777" w:rsidR="00A74ADD" w:rsidRPr="00A03FC1" w:rsidRDefault="00CD334F" w:rsidP="00A03FC1">
      <w:pPr>
        <w:spacing w:after="0" w:line="240" w:lineRule="auto"/>
        <w:ind w:left="5940"/>
        <w:jc w:val="right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A03FC1">
        <w:rPr>
          <w:rFonts w:ascii="Times New Roman" w:eastAsia="Times New Roman" w:hAnsi="Times New Roman" w:cs="Times New Roman"/>
          <w:sz w:val="28"/>
          <w:szCs w:val="28"/>
          <w:lang w:eastAsia="zh-CN"/>
        </w:rPr>
        <w:t>Проверил преподаватель</w:t>
      </w:r>
    </w:p>
    <w:p w14:paraId="00823402" w14:textId="77777777" w:rsidR="00A74ADD" w:rsidRPr="00A03FC1" w:rsidRDefault="00CD334F" w:rsidP="00A03FC1">
      <w:pPr>
        <w:spacing w:after="0" w:line="240" w:lineRule="auto"/>
        <w:ind w:left="5940"/>
        <w:jc w:val="right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A03FC1">
        <w:rPr>
          <w:rFonts w:ascii="Times New Roman" w:eastAsia="Times New Roman" w:hAnsi="Times New Roman" w:cs="Times New Roman"/>
          <w:sz w:val="28"/>
          <w:szCs w:val="28"/>
          <w:lang w:eastAsia="zh-CN"/>
        </w:rPr>
        <w:t>Бородин Н.Н.</w:t>
      </w:r>
    </w:p>
    <w:p w14:paraId="1E11E627" w14:textId="77777777" w:rsidR="00A74ADD" w:rsidRPr="00A03FC1" w:rsidRDefault="00CD33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  <w:r w:rsidRPr="00A03FC1">
        <w:rPr>
          <w:rFonts w:ascii="Times New Roman" w:eastAsia="Times New Roman" w:hAnsi="Times New Roman" w:cs="Times New Roman"/>
          <w:sz w:val="24"/>
          <w:szCs w:val="24"/>
          <w:lang w:eastAsia="zh-CN"/>
        </w:rPr>
        <w:br w:type="page" w:clear="all"/>
      </w:r>
    </w:p>
    <w:p w14:paraId="2FB72D34" w14:textId="77777777" w:rsidR="00A74ADD" w:rsidRDefault="00CD334F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Toc9720108"/>
      <w:r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1</w:t>
      </w:r>
      <w:bookmarkEnd w:id="0"/>
    </w:p>
    <w:p w14:paraId="214DEA5D" w14:textId="77777777" w:rsidR="00A74ADD" w:rsidRDefault="00CD334F">
      <w:pPr>
        <w:spacing w:after="0"/>
        <w:ind w:left="-284" w:firstLine="568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" w:name="_Toc9720109"/>
      <w:r>
        <w:rPr>
          <w:rFonts w:ascii="Times New Roman" w:hAnsi="Times New Roman" w:cs="Times New Roman"/>
          <w:b/>
          <w:sz w:val="28"/>
          <w:szCs w:val="28"/>
        </w:rPr>
        <w:t>ПРОГРАММНАЯ РЕАЛИЗАЦИЯ РЕШЕНИЯ ЗАДАЧ ЦЕЛОЧИСЛЕННОГО ПРОГРАММИРОВАНИЯ</w:t>
      </w:r>
      <w:bookmarkEnd w:id="1"/>
    </w:p>
    <w:p w14:paraId="4524B209" w14:textId="77777777" w:rsidR="00A74ADD" w:rsidRDefault="00A74ADD">
      <w:pPr>
        <w:spacing w:after="0"/>
        <w:ind w:left="-284" w:firstLine="568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BCEE6F7" w14:textId="77777777" w:rsidR="00A74ADD" w:rsidRDefault="00CD334F">
      <w:pPr>
        <w:spacing w:after="0"/>
        <w:ind w:left="-284" w:firstLine="56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 работы: </w:t>
      </w:r>
      <w:r>
        <w:rPr>
          <w:rFonts w:ascii="Times New Roman" w:hAnsi="Times New Roman" w:cs="Times New Roman"/>
          <w:bCs/>
          <w:sz w:val="28"/>
          <w:szCs w:val="28"/>
        </w:rPr>
        <w:t>получить практические навыки решения задач целочисленного программирования.</w:t>
      </w:r>
    </w:p>
    <w:p w14:paraId="3B7F4BE0" w14:textId="77777777" w:rsidR="00A74ADD" w:rsidRDefault="00CD334F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Задание</w:t>
      </w:r>
    </w:p>
    <w:p w14:paraId="1D8EA86B" w14:textId="77777777" w:rsidR="00A74ADD" w:rsidRDefault="00CD334F">
      <w:pPr>
        <w:numPr>
          <w:ilvl w:val="0"/>
          <w:numId w:val="1"/>
        </w:num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ешить задачи целочисленного программирования (варианты см. в таблице 1.1); проверить правильность полученных решений средствами пакетов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Mathcad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л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MS</w:t>
      </w: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Excel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4DFD4C3" w14:textId="77777777" w:rsidR="00A74ADD" w:rsidRDefault="00CD334F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) Решить (см. общую постановку ЗЦП и таблицу вариантов ниже):</w:t>
      </w:r>
    </w:p>
    <w:p w14:paraId="19F1DFAF" w14:textId="77777777" w:rsidR="00A74ADD" w:rsidRDefault="00CD334F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а) частично целочисленную задачу (</w:t>
      </w:r>
      <w:r w:rsidR="009642F8">
        <w:rPr>
          <w:rFonts w:ascii="Times New Roman" w:eastAsia="Times New Roman" w:hAnsi="Times New Roman" w:cs="Times New Roman"/>
          <w:position w:val="-12"/>
          <w:sz w:val="24"/>
          <w:szCs w:val="24"/>
        </w:rPr>
        <w:pict w14:anchorId="4B5F36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5" type="#_x0000_t75" style="position:absolute;left:0;text-align:left;margin-left:0;margin-top:0;width:50pt;height:50pt;z-index:251654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52" w:dyaOrig="356" w14:anchorId="1ECD3FA9">
          <v:shape id="_x0000_i0" o:spid="_x0000_i1025" type="#_x0000_t75" style="width:13.2pt;height:18pt;mso-wrap-distance-left:0;mso-wrap-distance-top:0;mso-wrap-distance-right:0;mso-wrap-distance-bottom:0" o:ole="">
            <v:imagedata r:id="rId7" o:title=""/>
            <v:path textboxrect="0,0,0,0"/>
          </v:shape>
          <o:OLEObject Type="Embed" ProgID="Equation.DSMT4" ShapeID="_x0000_i0" DrawAspect="Content" ObjectID="_1759142330" r:id="rId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– любое, </w:t>
      </w:r>
      <w:r w:rsidR="009642F8">
        <w:rPr>
          <w:rFonts w:ascii="Times New Roman" w:eastAsia="Times New Roman" w:hAnsi="Times New Roman" w:cs="Times New Roman"/>
          <w:position w:val="-12"/>
          <w:sz w:val="24"/>
          <w:szCs w:val="24"/>
        </w:rPr>
        <w:pict w14:anchorId="43100645">
          <v:shape id="_x0000_s1043" type="#_x0000_t75" style="position:absolute;left:0;text-align:left;margin-left:0;margin-top:0;width:50pt;height:50pt;z-index:251655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88" w:dyaOrig="356" w14:anchorId="58CD50AB">
          <v:shape id="_x0000_i1026" type="#_x0000_t75" style="width:14.4pt;height:18pt;mso-wrap-distance-left:0;mso-wrap-distance-top:0;mso-wrap-distance-right:0;mso-wrap-distance-bottom:0" o:ole="">
            <v:imagedata r:id="rId9" o:title=""/>
            <v:path textboxrect="0,0,0,0"/>
          </v:shape>
          <o:OLEObject Type="Embed" ProgID="Equation.DSMT4" ShapeID="_x0000_i1026" DrawAspect="Content" ObjectID="_1759142331" r:id="rId1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– целочисленное);</w:t>
      </w:r>
    </w:p>
    <w:p w14:paraId="6F1F01CE" w14:textId="77777777" w:rsidR="00A74ADD" w:rsidRDefault="00CD334F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б) полностью целочисленную задачу (</w:t>
      </w:r>
      <w:r w:rsidR="009642F8">
        <w:rPr>
          <w:rFonts w:ascii="Times New Roman" w:eastAsia="Times New Roman" w:hAnsi="Times New Roman" w:cs="Times New Roman"/>
          <w:position w:val="-12"/>
          <w:sz w:val="24"/>
          <w:szCs w:val="24"/>
        </w:rPr>
        <w:pict w14:anchorId="579C9486">
          <v:shape id="_x0000_s1041" type="#_x0000_t75" style="position:absolute;left:0;text-align:left;margin-left:0;margin-top:0;width:50pt;height:50pt;z-index:2516561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52" w:dyaOrig="356" w14:anchorId="2CFAC1CE">
          <v:shape id="_x0000_i1027" type="#_x0000_t75" style="width:13.2pt;height:18pt;mso-wrap-distance-left:0;mso-wrap-distance-top:0;mso-wrap-distance-right:0;mso-wrap-distance-bottom:0" o:ole="">
            <v:imagedata r:id="rId7" o:title=""/>
            <v:path textboxrect="0,0,0,0"/>
          </v:shape>
          <o:OLEObject Type="Embed" ProgID="Equation.DSMT4" ShapeID="_x0000_i1027" DrawAspect="Content" ObjectID="_1759142332" r:id="rId1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="009642F8">
        <w:rPr>
          <w:rFonts w:ascii="Times New Roman" w:eastAsia="Times New Roman" w:hAnsi="Times New Roman" w:cs="Times New Roman"/>
          <w:position w:val="-12"/>
          <w:sz w:val="24"/>
          <w:szCs w:val="24"/>
        </w:rPr>
        <w:pict w14:anchorId="2AE9CF9B">
          <v:shape id="_x0000_s1039" type="#_x0000_t75" style="position:absolute;left:0;text-align:left;margin-left:0;margin-top:0;width:50pt;height:50pt;z-index:2516572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88" w:dyaOrig="356" w14:anchorId="66CE49FE">
          <v:shape id="_x0000_i1028" type="#_x0000_t75" style="width:14.4pt;height:18pt;mso-wrap-distance-left:0;mso-wrap-distance-top:0;mso-wrap-distance-right:0;mso-wrap-distance-bottom:0" o:ole="">
            <v:imagedata r:id="rId9" o:title=""/>
            <v:path textboxrect="0,0,0,0"/>
          </v:shape>
          <o:OLEObject Type="Embed" ProgID="Equation.DSMT4" ShapeID="_x0000_i1028" DrawAspect="Content" ObjectID="_1759142333" r:id="rId1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целочисленные)</w:t>
      </w:r>
    </w:p>
    <w:p w14:paraId="139535BF" w14:textId="77777777" w:rsidR="00A74ADD" w:rsidRDefault="00CD334F">
      <w:pPr>
        <w:spacing w:after="0" w:line="240" w:lineRule="auto"/>
        <w:ind w:left="-284" w:firstLine="568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средствами пакетов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athcad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графическим методом и с помощью блока решения) и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S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с помощью надстройки «Поиск решения»). Сравнить полученные результаты. </w:t>
      </w:r>
    </w:p>
    <w:p w14:paraId="5E3BA83E" w14:textId="77777777" w:rsidR="00A74ADD" w:rsidRDefault="00A74ADD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</w:p>
    <w:p w14:paraId="31B233C8" w14:textId="77777777" w:rsidR="00A74ADD" w:rsidRDefault="009642F8">
      <w:pPr>
        <w:spacing w:after="0" w:line="240" w:lineRule="auto"/>
        <w:ind w:left="2124" w:firstLine="708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pict w14:anchorId="12F98991">
          <v:shape id="_x0000_s1037" type="#_x0000_t75" style="position:absolute;left:0;text-align:left;margin-left:0;margin-top:0;width:50pt;height:50pt;z-index:251658240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CD334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3214" w:dyaOrig="416" w14:anchorId="0A1F2F8F">
          <v:shape id="_x0000_i1029" type="#_x0000_t75" style="width:160.8pt;height:21.6pt;mso-wrap-distance-left:0;mso-wrap-distance-top:0;mso-wrap-distance-right:0;mso-wrap-distance-bottom:0" o:ole="">
            <v:imagedata r:id="rId13" o:title=""/>
            <v:path textboxrect="0,0,0,0"/>
          </v:shape>
          <o:OLEObject Type="Embed" ProgID="Equation.3" ShapeID="_x0000_i1029" DrawAspect="Content" ObjectID="_1759142334" r:id="rId14"/>
        </w:object>
      </w:r>
    </w:p>
    <w:p w14:paraId="1C7950A8" w14:textId="77777777" w:rsidR="00A74ADD" w:rsidRDefault="009642F8">
      <w:pPr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pict w14:anchorId="6970370C">
          <v:shape id="_x0000_s1035" type="#_x0000_t75" style="position:absolute;left:0;text-align:left;margin-left:0;margin-top:0;width:50pt;height:50pt;z-index:25165926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CD334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1670" w:dyaOrig="460" w14:anchorId="10FCA6BF">
          <v:shape id="_x0000_i1030" type="#_x0000_t75" style="width:82.8pt;height:22.8pt;mso-wrap-distance-left:0;mso-wrap-distance-top:0;mso-wrap-distance-right:0;mso-wrap-distance-bottom:0" o:ole="">
            <v:imagedata r:id="rId15" o:title=""/>
            <v:path textboxrect="0,0,0,0"/>
          </v:shape>
          <o:OLEObject Type="Embed" ProgID="Equation.3" ShapeID="_x0000_i1030" DrawAspect="Content" ObjectID="_1759142335" r:id="rId16"/>
        </w:object>
      </w:r>
    </w:p>
    <w:p w14:paraId="7517FE11" w14:textId="77777777" w:rsidR="00A74ADD" w:rsidRDefault="009642F8">
      <w:pPr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pict w14:anchorId="4795A9A1">
          <v:shape id="_x0000_s1033" type="#_x0000_t75" style="position:absolute;left:0;text-align:left;margin-left:0;margin-top:0;width:50pt;height:50pt;z-index:25166028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CD334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1774" w:dyaOrig="460" w14:anchorId="539960D3">
          <v:shape id="_x0000_i1031" type="#_x0000_t75" style="width:88.8pt;height:22.8pt;mso-wrap-distance-left:0;mso-wrap-distance-top:0;mso-wrap-distance-right:0;mso-wrap-distance-bottom:0" o:ole="">
            <v:imagedata r:id="rId17" o:title=""/>
            <v:path textboxrect="0,0,0,0"/>
          </v:shape>
          <o:OLEObject Type="Embed" ProgID="Equation.3" ShapeID="_x0000_i1031" DrawAspect="Content" ObjectID="_1759142336" r:id="rId18"/>
        </w:object>
      </w:r>
    </w:p>
    <w:p w14:paraId="347AC57E" w14:textId="77777777" w:rsidR="00A74ADD" w:rsidRDefault="009642F8">
      <w:pPr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pict w14:anchorId="3E24689A">
          <v:shape id="_x0000_s1031" type="#_x0000_t75" style="position:absolute;left:0;text-align:left;margin-left:0;margin-top:0;width:50pt;height:50pt;z-index:25166131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CD334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1820" w:dyaOrig="460" w14:anchorId="15CDAFA5">
          <v:shape id="_x0000_i1032" type="#_x0000_t75" style="width:91.2pt;height:22.8pt;mso-wrap-distance-left:0;mso-wrap-distance-top:0;mso-wrap-distance-right:0;mso-wrap-distance-bottom:0" o:ole="">
            <v:imagedata r:id="rId19" o:title=""/>
            <v:path textboxrect="0,0,0,0"/>
          </v:shape>
          <o:OLEObject Type="Embed" ProgID="Equation.3" ShapeID="_x0000_i1032" DrawAspect="Content" ObjectID="_1759142337" r:id="rId20"/>
        </w:object>
      </w:r>
    </w:p>
    <w:p w14:paraId="64F73B3A" w14:textId="77777777" w:rsidR="00A74ADD" w:rsidRDefault="009642F8">
      <w:pPr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pict w14:anchorId="0ED7FC4D">
          <v:shape id="_x0000_s1029" type="#_x0000_t75" style="position:absolute;left:0;text-align:left;margin-left:0;margin-top:0;width:50pt;height:50pt;z-index:25166233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CD334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782" w:dyaOrig="416" w14:anchorId="0EF6C1A9">
          <v:shape id="_x0000_i1033" type="#_x0000_t75" style="width:38.4pt;height:21.6pt;mso-wrap-distance-left:0;mso-wrap-distance-top:0;mso-wrap-distance-right:0;mso-wrap-distance-bottom:0" o:ole="">
            <v:imagedata r:id="rId21" o:title=""/>
            <v:path textboxrect="0,0,0,0"/>
          </v:shape>
          <o:OLEObject Type="Embed" ProgID="Equation.3" ShapeID="_x0000_i1033" DrawAspect="Content" ObjectID="_1759142338" r:id="rId22"/>
        </w:object>
      </w:r>
      <w:r w:rsidR="00CD334F"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  <w:t xml:space="preserve">,   </w:t>
      </w:r>
      <w:r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pict w14:anchorId="2B701FE7">
          <v:shape id="_x0000_s1027" type="#_x0000_t75" style="position:absolute;left:0;text-align:left;margin-left:0;margin-top:0;width:50pt;height:50pt;z-index:251663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CD334F">
        <w:rPr>
          <w:rFonts w:ascii="Times New Roman" w:eastAsia="Calibri" w:hAnsi="Times New Roman" w:cs="Times New Roman"/>
          <w:color w:val="000000"/>
          <w:position w:val="-12"/>
          <w:sz w:val="28"/>
          <w:szCs w:val="28"/>
          <w:lang w:eastAsia="en-US"/>
        </w:rPr>
        <w:object w:dxaOrig="828" w:dyaOrig="416" w14:anchorId="07849A8B">
          <v:shape id="_x0000_i1034" type="#_x0000_t75" style="width:40.8pt;height:21.6pt;mso-wrap-distance-left:0;mso-wrap-distance-top:0;mso-wrap-distance-right:0;mso-wrap-distance-bottom:0" o:ole="">
            <v:imagedata r:id="rId23" o:title=""/>
            <v:path textboxrect="0,0,0,0"/>
          </v:shape>
          <o:OLEObject Type="Embed" ProgID="Equation.3" ShapeID="_x0000_i1034" DrawAspect="Content" ObjectID="_1759142339" r:id="rId24"/>
        </w:object>
      </w:r>
    </w:p>
    <w:p w14:paraId="7BA812B5" w14:textId="77777777" w:rsidR="00A74ADD" w:rsidRDefault="00A74ADD">
      <w:pPr>
        <w:spacing w:after="0" w:line="240" w:lineRule="auto"/>
        <w:ind w:left="2124"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</w:p>
    <w:p w14:paraId="79E2A682" w14:textId="77777777" w:rsidR="00A74ADD" w:rsidRDefault="00CD334F">
      <w:pPr>
        <w:pStyle w:val="Default"/>
        <w:ind w:firstLine="708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задания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45"/>
        <w:gridCol w:w="744"/>
        <w:gridCol w:w="732"/>
        <w:gridCol w:w="732"/>
        <w:gridCol w:w="732"/>
        <w:gridCol w:w="732"/>
        <w:gridCol w:w="693"/>
        <w:gridCol w:w="732"/>
        <w:gridCol w:w="732"/>
        <w:gridCol w:w="732"/>
        <w:gridCol w:w="693"/>
        <w:gridCol w:w="639"/>
      </w:tblGrid>
      <w:tr w:rsidR="00A74ADD" w14:paraId="6873F93E" w14:textId="77777777" w:rsidTr="00A03FC1">
        <w:trPr>
          <w:trHeight w:val="663"/>
        </w:trPr>
        <w:tc>
          <w:tcPr>
            <w:tcW w:w="1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1AB3B4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</w:rPr>
            </w:pPr>
            <w:r>
              <w:rPr>
                <w:b/>
              </w:rPr>
              <w:t>Вариант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6CB837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a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E3D5D2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8EA9D6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c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165AB2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d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A24457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e</w:t>
            </w:r>
          </w:p>
        </w:tc>
        <w:tc>
          <w:tcPr>
            <w:tcW w:w="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24AA1A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f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9E81E1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g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E99E29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h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654377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p</w:t>
            </w:r>
          </w:p>
        </w:tc>
        <w:tc>
          <w:tcPr>
            <w:tcW w:w="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DA0B64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r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F3C908" w14:textId="77777777" w:rsidR="00A74ADD" w:rsidRDefault="00CD334F">
            <w:pPr>
              <w:pStyle w:val="Default"/>
              <w:spacing w:line="256" w:lineRule="auto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q</w:t>
            </w:r>
          </w:p>
        </w:tc>
      </w:tr>
      <w:tr w:rsidR="00A03FC1" w14:paraId="0A70D582" w14:textId="77777777" w:rsidTr="00A03FC1">
        <w:trPr>
          <w:trHeight w:val="511"/>
        </w:trPr>
        <w:tc>
          <w:tcPr>
            <w:tcW w:w="11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9B4A9D" w14:textId="62170ABE" w:rsidR="00A03FC1" w:rsidRDefault="00A03FC1" w:rsidP="00A03FC1">
            <w:pPr>
              <w:pStyle w:val="Defaul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14 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8A377D" w14:textId="290409FE" w:rsidR="00A03FC1" w:rsidRDefault="00A03FC1" w:rsidP="00A03FC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7 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7F70B5" w14:textId="1B002F7D" w:rsidR="00A03FC1" w:rsidRDefault="00A03FC1" w:rsidP="00A03FC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6 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138F5F" w14:textId="712A9C8F" w:rsidR="00A03FC1" w:rsidRDefault="00A03FC1" w:rsidP="00A03FC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5 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6FEB28" w14:textId="0AC5051A" w:rsidR="00A03FC1" w:rsidRDefault="00A03FC1" w:rsidP="00A03FC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5 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9D277C" w14:textId="43616055" w:rsidR="00A03FC1" w:rsidRDefault="00A03FC1" w:rsidP="00A03FC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 </w:t>
            </w:r>
          </w:p>
        </w:tc>
        <w:tc>
          <w:tcPr>
            <w:tcW w:w="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00A499" w14:textId="09B964F7" w:rsidR="00A03FC1" w:rsidRDefault="00A03FC1" w:rsidP="00A03FC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6 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B778A4" w14:textId="2863012B" w:rsidR="00A03FC1" w:rsidRDefault="00A03FC1" w:rsidP="00A03FC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7 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9C1D78" w14:textId="79309341" w:rsidR="00A03FC1" w:rsidRDefault="00A03FC1" w:rsidP="00A03FC1">
            <w:pPr>
              <w:pStyle w:val="Default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5 </w:t>
            </w:r>
          </w:p>
        </w:tc>
        <w:tc>
          <w:tcPr>
            <w:tcW w:w="7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236207" w14:textId="578E0D23" w:rsidR="00A03FC1" w:rsidRDefault="00A03FC1" w:rsidP="00A03FC1">
            <w:pPr>
              <w:pStyle w:val="Default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2 </w:t>
            </w:r>
          </w:p>
        </w:tc>
        <w:tc>
          <w:tcPr>
            <w:tcW w:w="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7493CB" w14:textId="7F9AE089" w:rsidR="00A03FC1" w:rsidRDefault="00A03FC1" w:rsidP="00A03FC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 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567FC7" w14:textId="3FA00FFC" w:rsidR="00A03FC1" w:rsidRDefault="00A03FC1" w:rsidP="00A03FC1">
            <w:pPr>
              <w:pStyle w:val="Defaul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7 </w:t>
            </w:r>
          </w:p>
        </w:tc>
      </w:tr>
    </w:tbl>
    <w:p w14:paraId="13CE94EF" w14:textId="77777777" w:rsidR="00A74ADD" w:rsidRDefault="00A74ADD">
      <w:pPr>
        <w:jc w:val="both"/>
        <w:rPr>
          <w:rFonts w:ascii="Times New Roman" w:eastAsia="Times New Roman" w:hAnsi="Times New Roman" w:cs="Times New Roman"/>
          <w:bCs/>
          <w:sz w:val="28"/>
          <w:szCs w:val="24"/>
        </w:rPr>
      </w:pPr>
    </w:p>
    <w:p w14:paraId="773463DF" w14:textId="77777777" w:rsidR="00A74ADD" w:rsidRDefault="00CD334F">
      <w:pPr>
        <w:jc w:val="both"/>
        <w:rPr>
          <w:rFonts w:ascii="Times New Roman" w:eastAsia="Times New Roman" w:hAnsi="Times New Roman" w:cs="Times New Roman"/>
          <w:bCs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sz w:val="28"/>
          <w:szCs w:val="24"/>
        </w:rPr>
        <w:t>Система ограничений</w:t>
      </w:r>
      <w:r>
        <w:rPr>
          <w:rFonts w:ascii="Times New Roman" w:eastAsia="Times New Roman" w:hAnsi="Times New Roman" w:cs="Times New Roman"/>
          <w:bCs/>
          <w:sz w:val="28"/>
          <w:szCs w:val="24"/>
          <w:lang w:val="en-US"/>
        </w:rPr>
        <w:t>:</w:t>
      </w:r>
      <w:r>
        <w:rPr>
          <w:rFonts w:ascii="Times New Roman" w:eastAsia="Times New Roman" w:hAnsi="Times New Roman" w:cs="Times New Roman"/>
          <w:bCs/>
          <w:sz w:val="28"/>
          <w:szCs w:val="24"/>
        </w:rPr>
        <w:t xml:space="preserve"> </w:t>
      </w:r>
    </w:p>
    <w:p w14:paraId="2FE8540E" w14:textId="4E5810FC" w:rsidR="00A74ADD" w:rsidRDefault="009642F8">
      <w:pPr>
        <w:rPr>
          <w:rFonts w:ascii="Times New Roman" w:eastAsia="Times New Roman" w:hAnsi="Times New Roman" w:cs="Times New Roman"/>
          <w:bCs/>
          <w:sz w:val="28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4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 xml:space="preserve">- 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 xml:space="preserve"> ≤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</w:rPr>
                    <m:t>7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 xml:space="preserve"> ≤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 xml:space="preserve">+ 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 xml:space="preserve"> ≤7</m:t>
                  </m:r>
                </m:e>
              </m:eqArr>
            </m:e>
          </m:d>
        </m:oMath>
      </m:oMathPara>
    </w:p>
    <w:p w14:paraId="7EED623E" w14:textId="77777777" w:rsidR="00A74ADD" w:rsidRDefault="00A74ADD">
      <w:pPr>
        <w:rPr>
          <w:rFonts w:ascii="Times New Roman" w:eastAsia="Times New Roman" w:hAnsi="Times New Roman" w:cs="Times New Roman"/>
          <w:bCs/>
          <w:sz w:val="28"/>
          <w:szCs w:val="24"/>
        </w:rPr>
      </w:pPr>
    </w:p>
    <w:p w14:paraId="73DED776" w14:textId="77777777" w:rsidR="00A74ADD" w:rsidRDefault="00CD334F">
      <w:pPr>
        <w:rPr>
          <w:rFonts w:ascii="Times New Roman" w:eastAsia="Times New Roman" w:hAnsi="Times New Roman" w:cs="Times New Roman"/>
          <w:bCs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sz w:val="28"/>
          <w:szCs w:val="24"/>
        </w:rPr>
        <w:t>Целевая функция:</w:t>
      </w:r>
    </w:p>
    <w:p w14:paraId="46FCBC48" w14:textId="0A378241" w:rsidR="00A74ADD" w:rsidRDefault="00CD334F">
      <w:pPr>
        <w:rPr>
          <w:rFonts w:ascii="Times New Roman" w:eastAsia="Times New Roman" w:hAnsi="Times New Roman" w:cs="Times New Roman"/>
          <w:bCs/>
          <w:sz w:val="28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4"/>
            </w:rPr>
            <m:t>z</m:t>
          </m:r>
          <m:d>
            <m:d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4"/>
            </w:rPr>
            <m:t>=17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4"/>
              <w:lang w:val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/>
                </w:rPr>
                <m:t>6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/>
                </w:rPr>
                <m:t xml:space="preserve">2 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4"/>
              <w:lang w:val="en-US"/>
            </w:rPr>
            <m:t xml:space="preserve">⟶max </m:t>
          </m:r>
        </m:oMath>
      </m:oMathPara>
    </w:p>
    <w:p w14:paraId="68CFFE14" w14:textId="77777777" w:rsidR="00A74ADD" w:rsidRDefault="00A74ADD">
      <w:pPr>
        <w:rPr>
          <w:rFonts w:ascii="Times New Roman" w:eastAsia="Times New Roman" w:hAnsi="Times New Roman" w:cs="Times New Roman"/>
          <w:bCs/>
          <w:sz w:val="28"/>
          <w:szCs w:val="24"/>
        </w:rPr>
      </w:pPr>
    </w:p>
    <w:p w14:paraId="21D8C530" w14:textId="798D1985" w:rsidR="00A74ADD" w:rsidRPr="00880E42" w:rsidRDefault="00CD334F">
      <w:pPr>
        <w:ind w:left="-567" w:firstLine="708"/>
        <w:rPr>
          <w:rFonts w:ascii="Times New Roman" w:eastAsia="Times New Roman" w:hAnsi="Times New Roman" w:cs="Times New Roman"/>
          <w:b/>
          <w:bCs/>
          <w:sz w:val="28"/>
          <w:szCs w:val="24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4"/>
        </w:rPr>
        <w:lastRenderedPageBreak/>
        <w:t>Программная</w:t>
      </w:r>
      <w:r w:rsidRPr="00880E42">
        <w:rPr>
          <w:rFonts w:ascii="Times New Roman" w:eastAsia="Times New Roman" w:hAnsi="Times New Roman" w:cs="Times New Roman"/>
          <w:b/>
          <w:bCs/>
          <w:sz w:val="28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8"/>
          <w:szCs w:val="24"/>
        </w:rPr>
        <w:t>реализация</w:t>
      </w:r>
      <w:r w:rsidRPr="00880E42">
        <w:rPr>
          <w:rFonts w:ascii="Times New Roman" w:eastAsia="Times New Roman" w:hAnsi="Times New Roman" w:cs="Times New Roman"/>
          <w:b/>
          <w:bCs/>
          <w:sz w:val="28"/>
          <w:szCs w:val="24"/>
          <w:lang w:val="en-US"/>
        </w:rPr>
        <w:t xml:space="preserve">: </w:t>
      </w:r>
    </w:p>
    <w:p w14:paraId="14DEA84C" w14:textId="77777777" w:rsidR="00A03FC1" w:rsidRPr="00A03FC1" w:rsidRDefault="00A03FC1" w:rsidP="00A03F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en-US"/>
        </w:rPr>
      </w:pP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import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umpy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as np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import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tplotlib.pyplo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as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def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solve_linear_programming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a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b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d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f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g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p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q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x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linspac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0, 10, 200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y1 =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e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-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c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) /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d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2 =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h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-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f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) /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g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3 =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q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-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p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) /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r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# First graph: Maximize (x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любое</w:t>
      </w:r>
      <w:proofErr w:type="spellEnd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subplo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1, 2, 1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plo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x, y1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c*x + d*y &lt;= e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plo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x, y2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f*x + g*y &lt;= h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plo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x, y3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p*x + r*y &lt;= q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linspac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0, 10, 500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linspac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0, 10, 500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X, Y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meshgri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region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c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d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Y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&amp;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f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g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Y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&amp;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p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r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Y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q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imshow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region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xtent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(0, 10, 0, 10)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origin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lower',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map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Blues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alpha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0.3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Constraints: x &gt;= 0 and y &gt;= 0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axvlin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x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0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black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inewidt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0.5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axhlin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y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0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black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inewidt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0.5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# Find maximum point (x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любое</w:t>
      </w:r>
      <w:proofErr w:type="spellEnd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Non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valu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float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'-inf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for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n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linspac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0, 10, 1000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for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n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rang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11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if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c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d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and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f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g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and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p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r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q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current_valu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a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b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if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current_valu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gt;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valu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valu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current_valu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]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print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"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Значение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целевой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функции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для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одной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целочисленной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переменной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"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print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a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*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[0]+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b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*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[1]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if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s not None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scatter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*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red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Максимум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(x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любое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annotat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f'({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[0]:.2f}, {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[1]:.0f})',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xy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xytex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(5, -10),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textcoord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offset points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X, Y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meshgri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Z 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a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b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* Y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contour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X, Y, Z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evels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valu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s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['red'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xtend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both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Find other feasible points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[]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for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n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linspac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0, 10, 1000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for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n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rang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11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if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c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d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and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f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g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and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p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r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q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if 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y_val] !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.appen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]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array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if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en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&gt; 0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lastRenderedPageBreak/>
        <w:t xml:space="preserve">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scatter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[:, 0]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[:, 1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orange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Допустимые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точки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s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1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Add vector of increase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start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direction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array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[1, 1])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Example direction, you can modify it as needed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scatter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start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[0] + direction[0]], 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start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[1] + direction[1]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red',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Вектор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возрастания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xlabe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'x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ylabe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'y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legen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gri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True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# Second graph: Maximize (x и y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целочисленные</w:t>
      </w:r>
      <w:proofErr w:type="spellEnd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subplo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1, 2, 2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plo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x, y1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c*x + d*y &lt;= e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plo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x, y2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f*x + g*y &lt;= h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plo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x, y3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p*x + r*y &lt;= q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linspac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0, 10, 500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linspac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0, 10, 500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X, Y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meshgri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region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c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d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Y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&amp;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f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g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Y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&amp;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p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r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Y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q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imshow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region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xtent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(0, 10, 0, 10)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origin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lower',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map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Blues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alpha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0.3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Constraints: x &gt;= 0 and y &gt;= 0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axvlin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x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0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black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inewidt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0.5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axhlin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y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0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black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inewidt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0.5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# Find maximum point (x и y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целочисленные</w:t>
      </w:r>
      <w:proofErr w:type="spellEnd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Non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value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float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'-inf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for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n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rang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11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for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n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rang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11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if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c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d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and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f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g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and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p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r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q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current_value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a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b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if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current_value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gt;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value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value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current_value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]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if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s not None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scatter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*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'blue'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Максимум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(x и y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целочисленные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annotate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f'({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[0]:.0f}, {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[1]:.0f})',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        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xy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,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        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xytex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(5, -10),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        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textcoord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offset points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X, Y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meshgri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Z 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a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b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* Y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contour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X, Y, Z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evels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value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s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['red'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xtend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both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Find other feasible points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[]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for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n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rang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11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for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in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rang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11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    if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c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d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and 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f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lastRenderedPageBreak/>
        <w:t xml:space="preserve">g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h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and (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    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p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r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&lt;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q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        if 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y_val] !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_both_int.appen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]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array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if </w:t>
      </w:r>
      <w:proofErr w:type="spellStart"/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en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 &gt; 0: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scatter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[:, 0]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feasible_points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[:, 1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purple',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    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Допустимые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точки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(x и y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целочисленные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Add the line coinciding with the contour line of the objective function through the second maximum point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                # Add vector of increase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start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direction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array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[1, 1])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Example direction, you can modify it as needed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scatter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start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[0] + direction[0]], 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start_po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[1] + direction[1]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red',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    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abel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Вектор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возрастания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xlabe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'x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ylabel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'y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legen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gri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True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Add contour line for the objective function in the second graph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               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X, Y =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np.meshgrid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x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,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y_vals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Z =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a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X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b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* Y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contour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(X, Y, Z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levels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[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value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colors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=['red'],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extend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='both'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            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# Set the x-axis limits to include the left part of the graph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br/>
        <w:t xml:space="preserve">                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xlim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0, 10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print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"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Значение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целевой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функции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для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двух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целочисленных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переменных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"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>print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a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[0] + </w:t>
      </w:r>
      <w:r w:rsidRPr="00A03FC1">
        <w:rPr>
          <w:rFonts w:ascii="Courier New" w:eastAsia="Times New Roman" w:hAnsi="Courier New" w:cs="Courier New"/>
          <w:i/>
          <w:iCs/>
          <w:sz w:val="20"/>
          <w:szCs w:val="20"/>
          <w:lang w:val="en-US" w:eastAsia="en-US"/>
        </w:rPr>
        <w:t xml:space="preserve">b 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 xml:space="preserve">*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max_point_both_in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[1]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tight_layout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 xml:space="preserve">    </w:t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plt.show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)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a = 17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b = 6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c = 5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d = -5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e = 4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f = -6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g = 7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h = 5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p = 2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r = 2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  <w:t>q = 7</w:t>
      </w:r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br/>
      </w:r>
      <w:proofErr w:type="spellStart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solve_linear_programming</w:t>
      </w:r>
      <w:proofErr w:type="spellEnd"/>
      <w:r w:rsidRPr="00A03FC1">
        <w:rPr>
          <w:rFonts w:ascii="Courier New" w:eastAsia="Times New Roman" w:hAnsi="Courier New" w:cs="Courier New"/>
          <w:sz w:val="20"/>
          <w:szCs w:val="20"/>
          <w:lang w:val="en-US" w:eastAsia="en-US"/>
        </w:rPr>
        <w:t>(a, b, c, d, e, f, g, h, p, r, q)</w:t>
      </w:r>
    </w:p>
    <w:p w14:paraId="3518F0F0" w14:textId="77777777" w:rsidR="00A03FC1" w:rsidRPr="00A03FC1" w:rsidRDefault="00A03FC1">
      <w:pPr>
        <w:ind w:left="-567" w:firstLine="708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6148E0F6" w14:textId="63BE4885" w:rsidR="00A74ADD" w:rsidRDefault="00A03FC1">
      <w:pPr>
        <w:jc w:val="center"/>
        <w:rPr>
          <w:rFonts w:ascii="Times New Roman" w:eastAsia="Times New Roman" w:hAnsi="Times New Roman" w:cs="Times New Roman"/>
          <w:bCs/>
          <w:sz w:val="28"/>
          <w:szCs w:val="24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4"/>
        </w:rPr>
        <w:lastRenderedPageBreak/>
        <w:drawing>
          <wp:inline distT="0" distB="0" distL="0" distR="0" wp14:anchorId="2E44A124" wp14:editId="61004E07">
            <wp:extent cx="5940425" cy="452120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2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B2059" w14:textId="62ED6F27" w:rsidR="00A74ADD" w:rsidRDefault="00CD334F">
      <w:pPr>
        <w:ind w:firstLine="567"/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A03FC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— график системы в p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thon</w:t>
      </w:r>
      <w:proofErr w:type="spellEnd"/>
    </w:p>
    <w:p w14:paraId="2E44CE26" w14:textId="62A46EDE" w:rsidR="00A74ADD" w:rsidRDefault="00A03FC1">
      <w:pPr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A03FC1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93E2FD6" wp14:editId="6FB4656E">
            <wp:extent cx="5940425" cy="128079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80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55D26" w14:textId="7F6C51DA" w:rsidR="00A74ADD" w:rsidRDefault="00CD334F">
      <w:pPr>
        <w:ind w:firstLine="567"/>
        <w:jc w:val="center"/>
      </w:pPr>
      <w:r>
        <w:rPr>
          <w:rFonts w:ascii="Times New Roman" w:eastAsia="Times New Roman" w:hAnsi="Times New Roman" w:cs="Times New Roman"/>
          <w:bCs/>
          <w:sz w:val="28"/>
          <w:szCs w:val="24"/>
        </w:rPr>
        <w:t xml:space="preserve">Рисунок </w:t>
      </w:r>
      <w:r w:rsidR="00A03FC1">
        <w:rPr>
          <w:rFonts w:ascii="Times New Roman" w:eastAsia="Times New Roman" w:hAnsi="Times New Roman" w:cs="Times New Roman"/>
          <w:bCs/>
          <w:sz w:val="28"/>
          <w:szCs w:val="24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4"/>
        </w:rPr>
        <w:t xml:space="preserve"> — </w:t>
      </w:r>
      <w:r w:rsidR="00A03FC1">
        <w:rPr>
          <w:rFonts w:ascii="Times New Roman" w:eastAsia="Times New Roman" w:hAnsi="Times New Roman" w:cs="Times New Roman"/>
          <w:bCs/>
          <w:sz w:val="28"/>
          <w:szCs w:val="24"/>
        </w:rPr>
        <w:t>значение целевой функции</w:t>
      </w:r>
      <w:r>
        <w:rPr>
          <w:rFonts w:ascii="Times New Roman" w:eastAsia="Times New Roman" w:hAnsi="Times New Roman" w:cs="Times New Roman"/>
          <w:bCs/>
          <w:sz w:val="28"/>
          <w:szCs w:val="24"/>
        </w:rPr>
        <w:t xml:space="preserve"> </w:t>
      </w:r>
      <m:oMath>
        <m:r>
          <w:rPr>
            <w:rFonts w:ascii="Cambria Math" w:eastAsia="Cambria Math" w:hAnsi="Cambria Math" w:cs="Cambria Math"/>
            <w:lang w:val="en-US"/>
          </w:rPr>
          <m:t>z</m:t>
        </m:r>
        <m:r>
          <w:rPr>
            <w:rFonts w:ascii="Cambria Math" w:eastAsia="Cambria Math" w:hAnsi="Cambria Math" w:cs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Cambria Math" w:hAnsi="Cambria Math" w:cs="Cambria Math"/>
                <w:lang w:val="en-US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</w:rPr>
              <m:t>1</m:t>
            </m:r>
          </m:sub>
        </m:sSub>
        <m:r>
          <w:rPr>
            <w:rFonts w:ascii="Cambria Math" w:eastAsia="Cambria Math" w:hAnsi="Cambria Math" w:cs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Cambria Math" w:hAnsi="Cambria Math" w:cs="Cambria Math"/>
                <w:lang w:val="en-US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</w:rPr>
              <m:t>2</m:t>
            </m:r>
          </m:sub>
        </m:sSub>
        <m:r>
          <w:rPr>
            <w:rFonts w:ascii="Cambria Math" w:eastAsia="Cambria Math" w:hAnsi="Cambria Math" w:cs="Cambria Math"/>
          </w:rPr>
          <m:t>)</m:t>
        </m:r>
      </m:oMath>
    </w:p>
    <w:p w14:paraId="02F35060" w14:textId="77777777" w:rsidR="00A74ADD" w:rsidRDefault="00CD334F" w:rsidP="00A03FC1">
      <w:pPr>
        <w:ind w:firstLine="567"/>
        <w:rPr>
          <w:rFonts w:ascii="Times New Roman" w:eastAsia="Times New Roman" w:hAnsi="Times New Roman" w:cs="Times New Roman"/>
          <w:bCs/>
          <w:sz w:val="28"/>
          <w:szCs w:val="24"/>
        </w:rPr>
      </w:pPr>
      <w:r>
        <w:rPr>
          <w:rFonts w:ascii="Times New Roman" w:eastAsia="Times New Roman" w:hAnsi="Times New Roman" w:cs="Times New Roman"/>
          <w:b/>
          <w:sz w:val="28"/>
          <w:szCs w:val="24"/>
        </w:rPr>
        <w:t xml:space="preserve">Вывод: 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были </w:t>
      </w:r>
      <w:r>
        <w:rPr>
          <w:rFonts w:ascii="Times New Roman" w:hAnsi="Times New Roman" w:cs="Times New Roman"/>
          <w:bCs/>
          <w:sz w:val="28"/>
          <w:szCs w:val="28"/>
        </w:rPr>
        <w:t>получены практические навыки решения задач целочисленного программирования.</w:t>
      </w:r>
    </w:p>
    <w:sectPr w:rsidR="00A74ADD" w:rsidSect="00880E42">
      <w:footerReference w:type="default" r:id="rId27"/>
      <w:footerReference w:type="first" r:id="rId28"/>
      <w:pgSz w:w="11906" w:h="16838"/>
      <w:pgMar w:top="1134" w:right="567" w:bottom="1134" w:left="1701" w:header="708" w:footer="24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682A01" w14:textId="77777777" w:rsidR="009642F8" w:rsidRDefault="009642F8">
      <w:pPr>
        <w:spacing w:after="0" w:line="240" w:lineRule="auto"/>
      </w:pPr>
      <w:r>
        <w:separator/>
      </w:r>
    </w:p>
  </w:endnote>
  <w:endnote w:type="continuationSeparator" w:id="0">
    <w:p w14:paraId="175D12D5" w14:textId="77777777" w:rsidR="009642F8" w:rsidRDefault="009642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67693643"/>
      <w:docPartObj>
        <w:docPartGallery w:val="Page Numbers (Bottom of Page)"/>
        <w:docPartUnique/>
      </w:docPartObj>
    </w:sdtPr>
    <w:sdtEndPr/>
    <w:sdtContent>
      <w:p w14:paraId="16900D59" w14:textId="77777777" w:rsidR="00A74ADD" w:rsidRDefault="00CD334F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F5CC150" w14:textId="77777777" w:rsidR="00A74ADD" w:rsidRDefault="00A74ADD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649659431"/>
      <w:docPartObj>
        <w:docPartGallery w:val="Page Numbers (Bottom of Page)"/>
        <w:docPartUnique/>
      </w:docPartObj>
    </w:sdtPr>
    <w:sdtEndPr/>
    <w:sdtContent>
      <w:p w14:paraId="476D0E96" w14:textId="470CF39A" w:rsidR="00A74ADD" w:rsidRPr="00A03FC1" w:rsidRDefault="00CD334F" w:rsidP="00A03FC1">
        <w:pPr>
          <w:jc w:val="center"/>
          <w:rPr>
            <w:rFonts w:ascii="Times New Roman" w:eastAsia="Times New Roman" w:hAnsi="Times New Roman" w:cs="Times New Roman"/>
            <w:sz w:val="28"/>
            <w:szCs w:val="28"/>
            <w:lang w:eastAsia="zh-CN"/>
          </w:rPr>
        </w:pPr>
        <w:r>
          <w:rPr>
            <w:rFonts w:ascii="Times New Roman" w:eastAsia="Times New Roman" w:hAnsi="Times New Roman" w:cs="Times New Roman"/>
            <w:sz w:val="28"/>
            <w:szCs w:val="28"/>
            <w:lang w:eastAsia="zh-CN"/>
          </w:rPr>
          <w:t>Гомель 202</w:t>
        </w:r>
        <w:r w:rsidR="00A03FC1">
          <w:rPr>
            <w:rFonts w:ascii="Times New Roman" w:eastAsia="Times New Roman" w:hAnsi="Times New Roman" w:cs="Times New Roman"/>
            <w:sz w:val="28"/>
            <w:szCs w:val="28"/>
            <w:lang w:eastAsia="zh-CN"/>
          </w:rPr>
          <w:t>3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54E68A" w14:textId="77777777" w:rsidR="009642F8" w:rsidRDefault="009642F8">
      <w:pPr>
        <w:spacing w:after="0" w:line="240" w:lineRule="auto"/>
      </w:pPr>
      <w:r>
        <w:separator/>
      </w:r>
    </w:p>
  </w:footnote>
  <w:footnote w:type="continuationSeparator" w:id="0">
    <w:p w14:paraId="1108D5F6" w14:textId="77777777" w:rsidR="009642F8" w:rsidRDefault="009642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02F48F4"/>
    <w:multiLevelType w:val="hybridMultilevel"/>
    <w:tmpl w:val="190E88D8"/>
    <w:lvl w:ilvl="0" w:tplc="4404DAAA">
      <w:start w:val="1"/>
      <w:numFmt w:val="decimal"/>
      <w:lvlText w:val="%1)"/>
      <w:lvlJc w:val="left"/>
      <w:pPr>
        <w:ind w:left="1068" w:hanging="360"/>
      </w:pPr>
    </w:lvl>
    <w:lvl w:ilvl="1" w:tplc="58D8F33E">
      <w:start w:val="1"/>
      <w:numFmt w:val="lowerLetter"/>
      <w:lvlText w:val="%2."/>
      <w:lvlJc w:val="left"/>
      <w:pPr>
        <w:ind w:left="1788" w:hanging="360"/>
      </w:pPr>
    </w:lvl>
    <w:lvl w:ilvl="2" w:tplc="2904D296">
      <w:start w:val="1"/>
      <w:numFmt w:val="lowerRoman"/>
      <w:lvlText w:val="%3."/>
      <w:lvlJc w:val="right"/>
      <w:pPr>
        <w:ind w:left="2508" w:hanging="180"/>
      </w:pPr>
    </w:lvl>
    <w:lvl w:ilvl="3" w:tplc="5EB845FA">
      <w:start w:val="1"/>
      <w:numFmt w:val="decimal"/>
      <w:lvlText w:val="%4."/>
      <w:lvlJc w:val="left"/>
      <w:pPr>
        <w:ind w:left="3228" w:hanging="360"/>
      </w:pPr>
    </w:lvl>
    <w:lvl w:ilvl="4" w:tplc="DE7267EA">
      <w:start w:val="1"/>
      <w:numFmt w:val="lowerLetter"/>
      <w:lvlText w:val="%5."/>
      <w:lvlJc w:val="left"/>
      <w:pPr>
        <w:ind w:left="3948" w:hanging="360"/>
      </w:pPr>
    </w:lvl>
    <w:lvl w:ilvl="5" w:tplc="D8EA2164">
      <w:start w:val="1"/>
      <w:numFmt w:val="lowerRoman"/>
      <w:lvlText w:val="%6."/>
      <w:lvlJc w:val="right"/>
      <w:pPr>
        <w:ind w:left="4668" w:hanging="180"/>
      </w:pPr>
    </w:lvl>
    <w:lvl w:ilvl="6" w:tplc="732E3D5A">
      <w:start w:val="1"/>
      <w:numFmt w:val="decimal"/>
      <w:lvlText w:val="%7."/>
      <w:lvlJc w:val="left"/>
      <w:pPr>
        <w:ind w:left="5388" w:hanging="360"/>
      </w:pPr>
    </w:lvl>
    <w:lvl w:ilvl="7" w:tplc="13340EAE">
      <w:start w:val="1"/>
      <w:numFmt w:val="lowerLetter"/>
      <w:lvlText w:val="%8."/>
      <w:lvlJc w:val="left"/>
      <w:pPr>
        <w:ind w:left="6108" w:hanging="360"/>
      </w:pPr>
    </w:lvl>
    <w:lvl w:ilvl="8" w:tplc="979A5284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4ADD"/>
    <w:rsid w:val="00880E42"/>
    <w:rsid w:val="009642F8"/>
    <w:rsid w:val="00A03FC1"/>
    <w:rsid w:val="00A74ADD"/>
    <w:rsid w:val="00CD3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36163B5F"/>
  <w15:docId w15:val="{25A9E1EB-BB2C-43F2-ABBF-C871A0379E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200" w:line="276" w:lineRule="auto"/>
    </w:pPr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No Spacing"/>
    <w:uiPriority w:val="1"/>
    <w:qFormat/>
    <w:pPr>
      <w:spacing w:after="0" w:line="240" w:lineRule="auto"/>
    </w:pPr>
  </w:style>
  <w:style w:type="character" w:customStyle="1" w:styleId="TitleChar">
    <w:name w:val="Title Char"/>
    <w:basedOn w:val="a0"/>
    <w:uiPriority w:val="10"/>
    <w:rPr>
      <w:sz w:val="48"/>
      <w:szCs w:val="48"/>
    </w:rPr>
  </w:style>
  <w:style w:type="paragraph" w:styleId="a5">
    <w:name w:val="Subtitle"/>
    <w:basedOn w:val="a"/>
    <w:next w:val="a"/>
    <w:link w:val="a6"/>
    <w:uiPriority w:val="11"/>
    <w:qFormat/>
    <w:pPr>
      <w:spacing w:before="200"/>
    </w:pPr>
    <w:rPr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7">
    <w:name w:val="Intense Quote"/>
    <w:basedOn w:val="a"/>
    <w:next w:val="a"/>
    <w:link w:val="a8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8">
    <w:name w:val="Выделенная цитата Знак"/>
    <w:link w:val="a7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9">
    <w:name w:val="caption"/>
    <w:basedOn w:val="a"/>
    <w:next w:val="a"/>
    <w:uiPriority w:val="35"/>
    <w:semiHidden/>
    <w:unhideWhenUsed/>
    <w:qFormat/>
    <w:rPr>
      <w:b/>
      <w:bCs/>
      <w:color w:val="5B9BD5" w:themeColor="accent1"/>
      <w:sz w:val="18"/>
      <w:szCs w:val="18"/>
    </w:rPr>
  </w:style>
  <w:style w:type="character" w:customStyle="1" w:styleId="CaptionChar">
    <w:name w:val="Caption Char"/>
    <w:uiPriority w:val="99"/>
  </w:style>
  <w:style w:type="table" w:styleId="aa">
    <w:name w:val="Table Grid"/>
    <w:basedOn w:val="a1"/>
    <w:uiPriority w:val="5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-2">
    <w:name w:val="Grid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3">
    <w:name w:val="Grid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4">
    <w:name w:val="Grid Table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-5">
    <w:name w:val="Grid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-6">
    <w:name w:val="Grid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styleId="-7">
    <w:name w:val="Grid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CCCEA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CCCEA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5A5A5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A5A5A5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5AFDD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auto"/>
          <w:left w:val="single" w:sz="4" w:space="0" w:color="95AFDD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DD394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auto"/>
          <w:left w:val="single" w:sz="4" w:space="0" w:color="ADD394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-10">
    <w:name w:val="List Table 1 Light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-20">
    <w:name w:val="List Table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30">
    <w:name w:val="List Table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-40">
    <w:name w:val="List Table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-50">
    <w:name w:val="List Table 5 Dark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-60">
    <w:name w:val="List Table 6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5B9BD5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auto"/>
          <w:left w:val="single" w:sz="4" w:space="0" w:color="5B9BD5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4B184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F4B184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9C9C9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9C9C9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FD865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FFD865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8DA9DB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8DA9DB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9D08E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A9D08E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b">
    <w:name w:val="Hyperlink"/>
    <w:uiPriority w:val="99"/>
    <w:unhideWhenUsed/>
    <w:rPr>
      <w:color w:val="0563C1" w:themeColor="hyperlink"/>
      <w:u w:val="single"/>
    </w:rPr>
  </w:style>
  <w:style w:type="paragraph" w:styleId="ac">
    <w:name w:val="footnote text"/>
    <w:basedOn w:val="a"/>
    <w:link w:val="ad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d">
    <w:name w:val="Текст сноски Знак"/>
    <w:link w:val="ac"/>
    <w:uiPriority w:val="99"/>
    <w:rPr>
      <w:sz w:val="18"/>
    </w:rPr>
  </w:style>
  <w:style w:type="character" w:styleId="ae">
    <w:name w:val="footnote reference"/>
    <w:basedOn w:val="a0"/>
    <w:uiPriority w:val="99"/>
    <w:unhideWhenUsed/>
    <w:rPr>
      <w:vertAlign w:val="superscript"/>
    </w:rPr>
  </w:style>
  <w:style w:type="paragraph" w:styleId="af">
    <w:name w:val="endnote text"/>
    <w:basedOn w:val="a"/>
    <w:link w:val="af0"/>
    <w:uiPriority w:val="99"/>
    <w:semiHidden/>
    <w:unhideWhenUsed/>
    <w:pPr>
      <w:spacing w:after="0" w:line="240" w:lineRule="auto"/>
    </w:pPr>
    <w:rPr>
      <w:sz w:val="20"/>
    </w:rPr>
  </w:style>
  <w:style w:type="character" w:customStyle="1" w:styleId="af0">
    <w:name w:val="Текст концевой сноски Знак"/>
    <w:link w:val="af"/>
    <w:uiPriority w:val="99"/>
    <w:rPr>
      <w:sz w:val="20"/>
    </w:rPr>
  </w:style>
  <w:style w:type="character" w:styleId="af1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2">
    <w:name w:val="TOC Heading"/>
    <w:uiPriority w:val="39"/>
    <w:unhideWhenUsed/>
  </w:style>
  <w:style w:type="paragraph" w:styleId="af3">
    <w:name w:val="table of figures"/>
    <w:basedOn w:val="a"/>
    <w:next w:val="a"/>
    <w:uiPriority w:val="99"/>
    <w:unhideWhenUsed/>
    <w:pPr>
      <w:spacing w:after="0"/>
    </w:pPr>
  </w:style>
  <w:style w:type="paragraph" w:styleId="af4">
    <w:name w:val="footer"/>
    <w:basedOn w:val="a"/>
    <w:link w:val="af5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Pr>
      <w:rFonts w:eastAsiaTheme="minorEastAsia"/>
      <w:lang w:eastAsia="ru-RU"/>
    </w:rPr>
  </w:style>
  <w:style w:type="paragraph" w:customStyle="1" w:styleId="Default">
    <w:name w:val="Default"/>
    <w:pPr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f6">
    <w:name w:val="header"/>
    <w:basedOn w:val="a"/>
    <w:link w:val="af7"/>
    <w:uiPriority w:val="99"/>
    <w:unhideWhenUsed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Верхний колонтитул Знак"/>
    <w:basedOn w:val="a0"/>
    <w:link w:val="af6"/>
    <w:uiPriority w:val="99"/>
    <w:rPr>
      <w:rFonts w:eastAsiaTheme="minorEastAsia"/>
      <w:lang w:eastAsia="ru-RU"/>
    </w:rPr>
  </w:style>
  <w:style w:type="character" w:styleId="af8">
    <w:name w:val="Placeholder Text"/>
    <w:basedOn w:val="a0"/>
    <w:uiPriority w:val="99"/>
    <w:semiHidden/>
    <w:rPr>
      <w:color w:val="808080"/>
    </w:rPr>
  </w:style>
  <w:style w:type="paragraph" w:styleId="af9">
    <w:name w:val="Title"/>
    <w:basedOn w:val="a"/>
    <w:next w:val="a"/>
    <w:link w:val="afa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sz w:val="56"/>
      <w:szCs w:val="56"/>
    </w:rPr>
  </w:style>
  <w:style w:type="character" w:customStyle="1" w:styleId="afa">
    <w:name w:val="Заголовок Знак"/>
    <w:basedOn w:val="a0"/>
    <w:link w:val="af9"/>
    <w:uiPriority w:val="10"/>
    <w:rPr>
      <w:rFonts w:asciiTheme="majorHAnsi" w:eastAsiaTheme="majorEastAsia" w:hAnsiTheme="majorHAnsi" w:cstheme="majorBidi"/>
      <w:spacing w:val="-10"/>
      <w:sz w:val="56"/>
      <w:szCs w:val="56"/>
      <w:lang w:eastAsia="ru-RU"/>
    </w:rPr>
  </w:style>
  <w:style w:type="character" w:customStyle="1" w:styleId="20">
    <w:name w:val="Заголовок 2 Знак"/>
    <w:basedOn w:val="a0"/>
    <w:link w:val="2"/>
    <w:uiPriority w:val="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A03FC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03FC1"/>
    <w:rPr>
      <w:rFonts w:ascii="Courier New" w:eastAsia="Times New Roman" w:hAnsi="Courier New" w:cs="Courier New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9681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111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1289</Words>
  <Characters>7349</Characters>
  <Application>Microsoft Office Word</Application>
  <DocSecurity>0</DocSecurity>
  <Lines>61</Lines>
  <Paragraphs>17</Paragraphs>
  <ScaleCrop>false</ScaleCrop>
  <Company/>
  <LinksUpToDate>false</LinksUpToDate>
  <CharactersWithSpaces>8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0nk3y m4n</dc:creator>
  <cp:keywords/>
  <dc:description/>
  <cp:lastModifiedBy>m0nk3y m4n</cp:lastModifiedBy>
  <cp:revision>3</cp:revision>
  <cp:lastPrinted>2023-10-18T10:49:00Z</cp:lastPrinted>
  <dcterms:created xsi:type="dcterms:W3CDTF">2023-10-18T10:33:00Z</dcterms:created>
  <dcterms:modified xsi:type="dcterms:W3CDTF">2023-10-18T10:52:00Z</dcterms:modified>
</cp:coreProperties>
</file>